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C41A62" w:rsidRPr="00E2127D" w:rsidRDefault="00C41A62" w:rsidP="00FA2C55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–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Juuri- ja logaritmifunktiot</w:t>
                            </w:r>
                          </w:p>
                          <w:p w:rsidR="00C41A62" w:rsidRPr="00E2127D" w:rsidRDefault="00C41A62" w:rsidP="00FA2C55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  <w:p w:rsidR="00C41A62" w:rsidRPr="00E2127D" w:rsidRDefault="00C41A6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C41A62" w:rsidRPr="00E2127D" w:rsidRDefault="00C41A62" w:rsidP="00FA2C55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8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–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Juuri- ja logaritmifunktiot</w:t>
                      </w:r>
                    </w:p>
                    <w:p w:rsidR="00C41A62" w:rsidRPr="00E2127D" w:rsidRDefault="00C41A62" w:rsidP="00FA2C55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  <w:p w:rsidR="00C41A62" w:rsidRPr="00E2127D" w:rsidRDefault="00C41A6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C41A62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C41A62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C41A62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C41A62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C41A62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C41A62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C41A62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C41A62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C41A62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C41A62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C41A62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C41A62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C41A62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C41A62">
              <w:tc>
                <w:tcPr>
                  <w:tcW w:w="1602" w:type="dxa"/>
                </w:tcPr>
                <w:p w:rsidR="003646C7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3646C7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 xml:space="preserve">  0 – 10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C41A62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C41A62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C41A62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68911048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68911046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68911047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B84E41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rtopotenssi</w:t>
            </w:r>
          </w:p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D05132" w:rsidRDefault="00626C4D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626C4D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FA2C55" w:rsidRPr="00D05132" w:rsidRDefault="00626C4D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A2C55" w:rsidRPr="00D05132" w:rsidRDefault="00626C4D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</w:t>
            </w:r>
          </w:p>
        </w:tc>
        <w:tc>
          <w:tcPr>
            <w:tcW w:w="567" w:type="dxa"/>
            <w:vAlign w:val="center"/>
          </w:tcPr>
          <w:p w:rsidR="00FA2C55" w:rsidRPr="00D05132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626C4D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695B9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95B9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uurifunktio</w:t>
            </w:r>
          </w:p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0D3807" w:rsidRDefault="00564E03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34553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B65CE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B65CE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</w:t>
            </w:r>
          </w:p>
        </w:tc>
        <w:tc>
          <w:tcPr>
            <w:tcW w:w="567" w:type="dxa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B65CE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266F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6266F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B65CE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B65CE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uuriyhtälö</w:t>
            </w:r>
          </w:p>
          <w:p w:rsidR="00FA2C55" w:rsidRPr="006979AA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B779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097C07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uurifunktion derivaatta</w:t>
            </w:r>
          </w:p>
          <w:p w:rsidR="00FA2C55" w:rsidRPr="006979AA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2E6428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A2C55" w:rsidTr="0037215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FA2C55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FA2C55" w:rsidRPr="00950C31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FA2C55" w:rsidRPr="00BE0F9D" w:rsidRDefault="00FA2C55" w:rsidP="00FA2C5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FA2C55" w:rsidRPr="00B62E0C" w:rsidRDefault="00FA2C55" w:rsidP="00FA2C55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FA2C55" w:rsidRPr="00B25C55" w:rsidRDefault="00FA2C55" w:rsidP="00FA2C55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FA2C55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FA2C55" w:rsidRPr="00BE0F9D" w:rsidRDefault="00FA2C55" w:rsidP="00FA2C5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A2C55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FA2C55" w:rsidRPr="00BE0F9D" w:rsidRDefault="00FA2C55" w:rsidP="00FA2C55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FA2C55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FA2C55" w:rsidRPr="006E3D31" w:rsidRDefault="00FA2C55" w:rsidP="00FA2C55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FA2C55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FA2C55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FA2C55" w:rsidRPr="002B702F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F665C6" w:rsidRDefault="00FA2C55" w:rsidP="00FA2C5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F665C6" w:rsidRDefault="00FA2C55" w:rsidP="00FA2C5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F665C6" w:rsidRDefault="00FA2C55" w:rsidP="00FA2C5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F665C6" w:rsidRDefault="00FA2C55" w:rsidP="00FA2C55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FA2C55" w:rsidRPr="007A6D37" w:rsidRDefault="00FA2C55" w:rsidP="00FA2C55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FA2C55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rtopotenssi</w:t>
                  </w:r>
                </w:p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A2C55" w:rsidRPr="00167788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A2C55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uurifunktio</w:t>
                  </w:r>
                </w:p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A2C55" w:rsidRPr="00167788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A2C55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uuriyhtälö</w:t>
                  </w:r>
                </w:p>
                <w:p w:rsidR="00FA2C55" w:rsidRPr="006979AA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FA2C55" w:rsidRPr="00167788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FA2C55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FA2C55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uurifunktion derivaatta</w:t>
                  </w:r>
                </w:p>
                <w:p w:rsidR="00FA2C55" w:rsidRPr="006979AA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FA2C55" w:rsidRPr="00167788" w:rsidRDefault="00FA2C55" w:rsidP="00FA2C55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FA2C55" w:rsidRPr="00167788" w:rsidRDefault="00FA2C55" w:rsidP="00FA2C55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FA2C55" w:rsidRPr="00B25C55" w:rsidRDefault="00FA2C55" w:rsidP="00FA2C5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FA2C55" w:rsidRPr="006E3D31" w:rsidRDefault="00FA2C55" w:rsidP="00FA2C55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Pr="006E3D31" w:rsidRDefault="006E3D3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C41A62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C41A62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funktio</w:t>
            </w:r>
          </w:p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D05132" w:rsidRDefault="004A73A0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4A73A0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vAlign w:val="center"/>
          </w:tcPr>
          <w:p w:rsidR="00FA2C55" w:rsidRPr="00D05132" w:rsidRDefault="004A73A0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A2C55" w:rsidRPr="00D05132" w:rsidRDefault="004A73A0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vAlign w:val="center"/>
          </w:tcPr>
          <w:p w:rsidR="00FA2C55" w:rsidRPr="00D05132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DE0C13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DE0C13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E2595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E2595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E2595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E2595B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F735E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3F735E" w:rsidRDefault="003F735E" w:rsidP="003F735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ogaritmifunktio</w:t>
            </w:r>
          </w:p>
          <w:p w:rsidR="003F735E" w:rsidRDefault="003F735E" w:rsidP="003F735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F735E" w:rsidRPr="0084049B" w:rsidRDefault="003F735E" w:rsidP="003F735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112A31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112A31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F735E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3F735E" w:rsidRDefault="003F735E" w:rsidP="003F735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ogaritmin laskusäännöt</w:t>
            </w:r>
          </w:p>
          <w:p w:rsidR="003F735E" w:rsidRPr="00D36CD8" w:rsidRDefault="003F735E" w:rsidP="003F735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F735E" w:rsidRPr="0084049B" w:rsidRDefault="003F735E" w:rsidP="003F735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F735E" w:rsidRPr="000D3807" w:rsidRDefault="009D7486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9D7486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A40117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033BA8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9D7486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9D7486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A40117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A40117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A40117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A40117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F735E" w:rsidRPr="000D3807" w:rsidRDefault="003F735E" w:rsidP="003F735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F735E" w:rsidTr="00C41A6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F735E" w:rsidTr="00C41A6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F735E" w:rsidRPr="00950C31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F735E" w:rsidRPr="00BE0F9D" w:rsidRDefault="003F735E" w:rsidP="003F735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F735E" w:rsidRPr="00B62E0C" w:rsidRDefault="003F735E" w:rsidP="003F735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F735E" w:rsidRPr="00B25C55" w:rsidRDefault="003F735E" w:rsidP="003F735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F735E" w:rsidTr="00C41A6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F735E" w:rsidRPr="00BE0F9D" w:rsidRDefault="003F735E" w:rsidP="003F735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F735E" w:rsidTr="00C41A6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F735E" w:rsidRPr="00BE0F9D" w:rsidRDefault="003F735E" w:rsidP="003F735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F735E" w:rsidTr="00C41A6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F735E" w:rsidRPr="006E3D31" w:rsidRDefault="003F735E" w:rsidP="003F735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F735E" w:rsidTr="00C41A6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F735E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F735E" w:rsidRPr="002B702F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F665C6" w:rsidRDefault="003F735E" w:rsidP="003F735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F665C6" w:rsidRDefault="003F735E" w:rsidP="003F735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F665C6" w:rsidRDefault="003F735E" w:rsidP="003F735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F665C6" w:rsidRDefault="003F735E" w:rsidP="003F735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F735E" w:rsidRPr="007A6D37" w:rsidRDefault="003F735E" w:rsidP="003F735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F735E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funktio</w:t>
                  </w:r>
                </w:p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F735E" w:rsidRPr="00167788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F735E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ogaritmifunktio</w:t>
                  </w:r>
                </w:p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F735E" w:rsidRPr="00167788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F735E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F735E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ogaritmin laskusäännöt</w:t>
                  </w:r>
                </w:p>
                <w:p w:rsidR="003F735E" w:rsidRPr="00D36CD8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F735E" w:rsidRPr="00167788" w:rsidRDefault="003F735E" w:rsidP="003F735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F735E" w:rsidRPr="00167788" w:rsidRDefault="003F735E" w:rsidP="003F735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F735E" w:rsidRPr="00B25C55" w:rsidRDefault="003F735E" w:rsidP="003F735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C41A62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A2C55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FA2C55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ogaritmiyhtälö</w:t>
            </w:r>
          </w:p>
          <w:p w:rsidR="00FA2C55" w:rsidRPr="00D36CD8" w:rsidRDefault="00FA2C55" w:rsidP="00FA2C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84049B" w:rsidRDefault="00FA2C55" w:rsidP="00FA2C55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A2C55" w:rsidRPr="00D05132" w:rsidRDefault="0042654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42654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vAlign w:val="center"/>
          </w:tcPr>
          <w:p w:rsidR="00FA2C55" w:rsidRPr="00D05132" w:rsidRDefault="00BD7E0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A2C55" w:rsidRPr="00D05132" w:rsidRDefault="00BD7E0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4</w:t>
            </w:r>
          </w:p>
        </w:tc>
        <w:tc>
          <w:tcPr>
            <w:tcW w:w="567" w:type="dxa"/>
            <w:vAlign w:val="center"/>
          </w:tcPr>
          <w:p w:rsidR="00FA2C55" w:rsidRPr="00D05132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D05132" w:rsidRDefault="00BD7E0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BD7E0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BD7E0C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AB603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AB603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A2C55" w:rsidRPr="000D3807" w:rsidRDefault="00FA2C55" w:rsidP="00FA2C55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5651B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95651B" w:rsidRDefault="0095651B" w:rsidP="0095651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yhtälö ja</w:t>
            </w:r>
          </w:p>
          <w:p w:rsidR="0095651B" w:rsidRPr="006979AA" w:rsidRDefault="0095651B" w:rsidP="0095651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-epäyhtälö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95651B" w:rsidRPr="0084049B" w:rsidRDefault="0095651B" w:rsidP="0095651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5651B" w:rsidRPr="000D3807" w:rsidRDefault="0095651B" w:rsidP="0095651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F7231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9F7231" w:rsidRDefault="009F7231" w:rsidP="009F723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iaalinen muutos</w:t>
            </w:r>
          </w:p>
          <w:p w:rsidR="009F7231" w:rsidRDefault="009F7231" w:rsidP="009F723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F7231" w:rsidRPr="0084049B" w:rsidRDefault="009F7231" w:rsidP="009F723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F7231" w:rsidRPr="000D3807" w:rsidRDefault="009F7231" w:rsidP="009F72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F7231" w:rsidTr="00C41A6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9F7231" w:rsidTr="00C41A6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9F7231" w:rsidRPr="00950C31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9F7231" w:rsidRPr="00BE0F9D" w:rsidRDefault="009F7231" w:rsidP="009F72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9F7231" w:rsidRPr="00B62E0C" w:rsidRDefault="009F7231" w:rsidP="009F723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9F7231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9F7231" w:rsidRPr="00B25C55" w:rsidRDefault="009F7231" w:rsidP="009F723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9F7231" w:rsidTr="00C41A6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9F7231" w:rsidRPr="00BE0F9D" w:rsidRDefault="009F7231" w:rsidP="009F72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F7231" w:rsidTr="00C41A6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9F7231" w:rsidRPr="00BE0F9D" w:rsidRDefault="009F7231" w:rsidP="009F72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F7231" w:rsidTr="00C41A6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F7231" w:rsidRPr="006E3D31" w:rsidRDefault="009F7231" w:rsidP="009F723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F7231" w:rsidTr="00C41A6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F7231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9F7231" w:rsidRPr="002B702F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F665C6" w:rsidRDefault="009F7231" w:rsidP="009F72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F665C6" w:rsidRDefault="009F7231" w:rsidP="009F72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F665C6" w:rsidRDefault="009F7231" w:rsidP="009F72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F665C6" w:rsidRDefault="009F7231" w:rsidP="009F72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F7231" w:rsidRPr="007A6D37" w:rsidRDefault="009F7231" w:rsidP="009F723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F7231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F7231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ogaritmiyhtälö</w:t>
                  </w:r>
                </w:p>
                <w:p w:rsidR="009F7231" w:rsidRPr="00D36CD8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F7231" w:rsidRPr="00167788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F7231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F7231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yhtälö ja -epäyhtälö</w:t>
                  </w:r>
                </w:p>
                <w:p w:rsidR="009F7231" w:rsidRPr="006979AA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F7231" w:rsidRPr="00167788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F7231" w:rsidTr="00FA2C55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F7231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iaalinen muutos</w:t>
                  </w:r>
                </w:p>
                <w:p w:rsidR="009F7231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F7231" w:rsidRPr="00167788" w:rsidRDefault="009F7231" w:rsidP="009F72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9F7231" w:rsidRPr="00167788" w:rsidRDefault="009F7231" w:rsidP="009F72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9F7231" w:rsidRPr="00B25C55" w:rsidRDefault="009F7231" w:rsidP="009F723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9F7231" w:rsidRPr="006E3D31" w:rsidRDefault="009F7231" w:rsidP="009F723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B84E41" w:rsidRDefault="00B84E41" w:rsidP="006E3D31">
      <w:pPr>
        <w:spacing w:after="0" w:line="240" w:lineRule="auto"/>
        <w:jc w:val="center"/>
        <w:rPr>
          <w:sz w:val="12"/>
          <w:szCs w:val="12"/>
        </w:rPr>
      </w:pPr>
    </w:p>
    <w:p w:rsidR="00B84E41" w:rsidRPr="006E3D31" w:rsidRDefault="00B84E4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C41A62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1B590B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1B590B" w:rsidRDefault="001B590B" w:rsidP="001B590B">
            <w:pPr>
              <w:spacing w:after="0" w:line="240" w:lineRule="auto"/>
              <w:rPr>
                <w:b/>
                <w:sz w:val="20"/>
                <w:szCs w:val="20"/>
              </w:rPr>
            </w:pPr>
            <w:proofErr w:type="spellStart"/>
            <w:r>
              <w:rPr>
                <w:b/>
                <w:sz w:val="20"/>
                <w:szCs w:val="20"/>
              </w:rPr>
              <w:t>Neperin</w:t>
            </w:r>
            <w:proofErr w:type="spellEnd"/>
            <w:r>
              <w:rPr>
                <w:b/>
                <w:sz w:val="20"/>
                <w:szCs w:val="20"/>
              </w:rPr>
              <w:t xml:space="preserve"> luku</w:t>
            </w:r>
          </w:p>
          <w:p w:rsidR="001B590B" w:rsidRPr="006979AA" w:rsidRDefault="001B590B" w:rsidP="001B590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ja luonnollinen logaritm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84049B" w:rsidRDefault="001B590B" w:rsidP="001B590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B590B" w:rsidRPr="00D05132" w:rsidRDefault="009F7231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D05132" w:rsidRDefault="009F7231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vAlign w:val="center"/>
          </w:tcPr>
          <w:p w:rsidR="001B590B" w:rsidRPr="00D05132" w:rsidRDefault="009F7231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1B590B" w:rsidRPr="00D05132" w:rsidRDefault="009F7231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6</w:t>
            </w:r>
          </w:p>
        </w:tc>
        <w:tc>
          <w:tcPr>
            <w:tcW w:w="567" w:type="dxa"/>
            <w:vAlign w:val="center"/>
          </w:tcPr>
          <w:p w:rsidR="001B590B" w:rsidRPr="00D05132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D05132" w:rsidRDefault="00057506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057506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057506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4F3E02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4F3E02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1B590B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1B590B" w:rsidRDefault="001B590B" w:rsidP="001B590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84049B" w:rsidRDefault="001B590B" w:rsidP="001B590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B590B" w:rsidRPr="000D3807" w:rsidRDefault="00AA7345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1</w:t>
            </w:r>
          </w:p>
        </w:tc>
        <w:tc>
          <w:tcPr>
            <w:tcW w:w="567" w:type="dxa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B251C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B17782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D1069E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D1069E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47B1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3247B1" w:rsidRPr="00AA302F" w:rsidRDefault="003247B1" w:rsidP="003247B1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AA302F">
              <w:rPr>
                <w:b/>
                <w:sz w:val="20"/>
                <w:szCs w:val="20"/>
              </w:rPr>
              <w:t>Logaritmifunktion derivaatt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3247B1" w:rsidRPr="0084049B" w:rsidRDefault="003247B1" w:rsidP="003247B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67" w:type="dxa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2625A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2625A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3247B1" w:rsidRPr="000D3807" w:rsidRDefault="003247B1" w:rsidP="003247B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247B1" w:rsidTr="00C41A62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3247B1" w:rsidTr="00C41A6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3247B1" w:rsidRPr="00950C31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3247B1" w:rsidRPr="00BE0F9D" w:rsidRDefault="003247B1" w:rsidP="003247B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3247B1" w:rsidRPr="00B62E0C" w:rsidRDefault="003247B1" w:rsidP="003247B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3247B1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3247B1" w:rsidRPr="00B25C55" w:rsidRDefault="003247B1" w:rsidP="003247B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3247B1" w:rsidTr="00C41A6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3247B1" w:rsidRPr="00BE0F9D" w:rsidRDefault="003247B1" w:rsidP="003247B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47B1" w:rsidTr="00C41A6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3247B1" w:rsidRPr="00BE0F9D" w:rsidRDefault="003247B1" w:rsidP="003247B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3247B1" w:rsidTr="00C41A6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3247B1" w:rsidRPr="006E3D31" w:rsidRDefault="003247B1" w:rsidP="003247B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3247B1" w:rsidTr="00C41A6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3247B1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3247B1" w:rsidRPr="002B702F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F665C6" w:rsidRDefault="003247B1" w:rsidP="003247B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F665C6" w:rsidRDefault="003247B1" w:rsidP="003247B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F665C6" w:rsidRDefault="003247B1" w:rsidP="003247B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F665C6" w:rsidRDefault="003247B1" w:rsidP="003247B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3247B1" w:rsidRPr="007A6D37" w:rsidRDefault="003247B1" w:rsidP="003247B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3247B1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247B1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proofErr w:type="spellStart"/>
                  <w:r>
                    <w:rPr>
                      <w:b/>
                      <w:sz w:val="20"/>
                      <w:szCs w:val="20"/>
                    </w:rPr>
                    <w:t>Neperin</w:t>
                  </w:r>
                  <w:proofErr w:type="spellEnd"/>
                  <w:r>
                    <w:rPr>
                      <w:b/>
                      <w:sz w:val="20"/>
                      <w:szCs w:val="20"/>
                    </w:rPr>
                    <w:t xml:space="preserve"> luku</w:t>
                  </w:r>
                </w:p>
                <w:p w:rsidR="003247B1" w:rsidRPr="006979AA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ja luonnollinen logaritm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247B1" w:rsidRPr="00167788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247B1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3247B1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funktion derivaatta</w:t>
                  </w:r>
                </w:p>
                <w:p w:rsidR="003247B1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3247B1" w:rsidRPr="00167788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3247B1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3247B1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AA302F">
                    <w:rPr>
                      <w:b/>
                      <w:sz w:val="20"/>
                      <w:szCs w:val="20"/>
                    </w:rPr>
                    <w:t>Logaritmifunktion derivaatta</w:t>
                  </w:r>
                </w:p>
                <w:p w:rsidR="003247B1" w:rsidRPr="00AA302F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3247B1" w:rsidRPr="00167788" w:rsidRDefault="003247B1" w:rsidP="003247B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3247B1" w:rsidRPr="00167788" w:rsidRDefault="003247B1" w:rsidP="003247B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3247B1" w:rsidRPr="00B25C55" w:rsidRDefault="003247B1" w:rsidP="003247B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B84E41" w:rsidRDefault="00B84E41" w:rsidP="006E3D31">
      <w:pPr>
        <w:spacing w:after="0" w:line="240" w:lineRule="auto"/>
        <w:rPr>
          <w:sz w:val="20"/>
          <w:szCs w:val="20"/>
        </w:rPr>
      </w:pPr>
    </w:p>
    <w:p w:rsidR="00B84E41" w:rsidRDefault="00B84E41" w:rsidP="006E3D31">
      <w:pPr>
        <w:spacing w:after="0" w:line="240" w:lineRule="auto"/>
        <w:rPr>
          <w:sz w:val="20"/>
          <w:szCs w:val="20"/>
        </w:rPr>
      </w:pPr>
    </w:p>
    <w:p w:rsidR="00B84E41" w:rsidRDefault="00B84E4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C41A62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C41A62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1B590B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1B590B" w:rsidRPr="00D36CD8" w:rsidRDefault="001B590B" w:rsidP="001B590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- ja logaritmifunktion ääriarvo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84049B" w:rsidRDefault="001B590B" w:rsidP="001B590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1B590B" w:rsidRPr="00D05132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D05132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2</w:t>
            </w:r>
          </w:p>
        </w:tc>
        <w:tc>
          <w:tcPr>
            <w:tcW w:w="567" w:type="dxa"/>
            <w:vAlign w:val="center"/>
          </w:tcPr>
          <w:p w:rsidR="001B590B" w:rsidRPr="00D05132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1B590B" w:rsidRPr="00D05132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1B590B" w:rsidRPr="00D05132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D05132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046A39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D14E32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D14E32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1B590B" w:rsidRPr="000D3807" w:rsidRDefault="001B590B" w:rsidP="001B590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F0ABE" w:rsidTr="00C41A62">
        <w:trPr>
          <w:trHeight w:val="309"/>
        </w:trPr>
        <w:tc>
          <w:tcPr>
            <w:tcW w:w="2506" w:type="dxa"/>
            <w:shd w:val="clear" w:color="auto" w:fill="auto"/>
          </w:tcPr>
          <w:p w:rsidR="00EF0ABE" w:rsidRDefault="00EF0ABE" w:rsidP="00EF0AB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Ääriarvosovelluksia</w:t>
            </w:r>
          </w:p>
          <w:p w:rsidR="00EF0ABE" w:rsidRDefault="00EF0ABE" w:rsidP="00EF0AB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F0ABE" w:rsidRPr="0084049B" w:rsidRDefault="00EF0ABE" w:rsidP="00EF0AB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830794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830794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830794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F0ABE" w:rsidRPr="000D3807" w:rsidRDefault="00EF0ABE" w:rsidP="00EF0AB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F0ABE" w:rsidTr="00B84E41">
        <w:trPr>
          <w:trHeight w:val="405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EF0ABE" w:rsidTr="00C41A6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EF0ABE" w:rsidRPr="00950C31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EF0ABE" w:rsidRPr="00BE0F9D" w:rsidRDefault="00EF0ABE" w:rsidP="00EF0AB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EF0ABE" w:rsidRPr="00B62E0C" w:rsidRDefault="00EF0ABE" w:rsidP="00EF0AB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EF0ABE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EF0ABE" w:rsidRPr="00B25C55" w:rsidRDefault="00EF0ABE" w:rsidP="00EF0AB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EF0ABE" w:rsidTr="00C41A6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EF0ABE" w:rsidRPr="00BE0F9D" w:rsidRDefault="00EF0ABE" w:rsidP="00EF0AB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F0ABE" w:rsidTr="00C41A6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EF0ABE" w:rsidRPr="00BE0F9D" w:rsidRDefault="00EF0ABE" w:rsidP="00EF0AB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F0ABE" w:rsidTr="00C41A6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EF0ABE" w:rsidRPr="006E3D31" w:rsidRDefault="00EF0ABE" w:rsidP="00EF0AB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EF0ABE" w:rsidTr="00C41A6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F0ABE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EF0ABE" w:rsidRPr="002B702F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F665C6" w:rsidRDefault="00EF0ABE" w:rsidP="00EF0AB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F665C6" w:rsidRDefault="00EF0ABE" w:rsidP="00EF0AB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F665C6" w:rsidRDefault="00EF0ABE" w:rsidP="00EF0AB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F665C6" w:rsidRDefault="00EF0ABE" w:rsidP="00EF0AB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EF0ABE" w:rsidRPr="007A6D37" w:rsidRDefault="00EF0ABE" w:rsidP="00EF0AB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EF0ABE" w:rsidTr="00C41A6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F0ABE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- ja logaritmifunktion ääriarvot</w:t>
                  </w:r>
                </w:p>
                <w:p w:rsidR="00EF0ABE" w:rsidRPr="00D36CD8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F0ABE" w:rsidRPr="00167788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F0ABE" w:rsidTr="001B590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F0ABE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Ääriarvosovelluksia</w:t>
                  </w:r>
                </w:p>
                <w:p w:rsidR="00EF0ABE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F0ABE" w:rsidRPr="00167788" w:rsidRDefault="00EF0ABE" w:rsidP="00EF0AB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EF0ABE" w:rsidRPr="00167788" w:rsidRDefault="00EF0ABE" w:rsidP="00EF0AB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EF0ABE" w:rsidRPr="00B25C55" w:rsidRDefault="00EF0ABE" w:rsidP="00EF0AB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775E48" w:rsidRDefault="00775E48" w:rsidP="006E3D31">
      <w:pPr>
        <w:spacing w:after="0" w:line="240" w:lineRule="auto"/>
        <w:rPr>
          <w:sz w:val="16"/>
          <w:szCs w:val="16"/>
        </w:rPr>
      </w:pPr>
      <w:bookmarkStart w:id="0" w:name="_GoBack"/>
      <w:bookmarkEnd w:id="0"/>
    </w:p>
    <w:p w:rsidR="00B84E41" w:rsidRPr="000270FD" w:rsidRDefault="00B84E41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5D0155" w:rsidTr="006E3D31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5D0155" w:rsidRPr="005D0155" w:rsidRDefault="001B590B" w:rsidP="005D0155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, MONIVALINTATEHTÄVÄT (M) ja TEHTÄVÄSARJAT (A/B) s. 135 – 142</w:t>
            </w:r>
          </w:p>
        </w:tc>
      </w:tr>
      <w:tr w:rsidR="008907B2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5D0155" w:rsidRPr="005D0155" w:rsidRDefault="005D0155" w:rsidP="005D0155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5D0155" w:rsidRPr="006E152E" w:rsidRDefault="005D0155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B0162E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B0162E" w:rsidRPr="00952C8B" w:rsidRDefault="00B0162E" w:rsidP="00B0162E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B0162E" w:rsidTr="006E3D31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B0162E" w:rsidRPr="005D0155" w:rsidRDefault="00B0162E" w:rsidP="00B0162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B0162E" w:rsidRPr="006E152E" w:rsidRDefault="00B0162E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435676" w:rsidTr="00AD7F00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435676" w:rsidRPr="005D0155" w:rsidRDefault="00435676" w:rsidP="00435676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5D0155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AD7F00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</w:tr>
      <w:tr w:rsidR="00435676" w:rsidTr="006E3D31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435676" w:rsidRPr="005D0155" w:rsidRDefault="00435676" w:rsidP="0043567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</w:tr>
      <w:tr w:rsidR="00435676" w:rsidTr="00A32439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435676" w:rsidRPr="005D0155" w:rsidRDefault="00435676" w:rsidP="00435676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Pr="006E152E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A32439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35676" w:rsidRDefault="00435676" w:rsidP="00435676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A32439" w:rsidTr="006E3D31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A32439" w:rsidRPr="005D0155" w:rsidRDefault="00A32439" w:rsidP="00A3243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A32439" w:rsidRDefault="00A32439" w:rsidP="00A3243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775E48" w:rsidRDefault="00775E48" w:rsidP="00E3014A">
      <w:pPr>
        <w:spacing w:after="0" w:line="240" w:lineRule="auto"/>
        <w:jc w:val="center"/>
        <w:rPr>
          <w:sz w:val="16"/>
          <w:szCs w:val="16"/>
        </w:rPr>
      </w:pPr>
    </w:p>
    <w:p w:rsidR="00B84E41" w:rsidRDefault="00B84E4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BA8"/>
    <w:rsid w:val="00033D5D"/>
    <w:rsid w:val="00042EDF"/>
    <w:rsid w:val="00043B64"/>
    <w:rsid w:val="00045C38"/>
    <w:rsid w:val="00046A39"/>
    <w:rsid w:val="000502DE"/>
    <w:rsid w:val="00050F6D"/>
    <w:rsid w:val="0005630F"/>
    <w:rsid w:val="00057506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97C07"/>
    <w:rsid w:val="000A3B09"/>
    <w:rsid w:val="000B42BB"/>
    <w:rsid w:val="000B65CE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12A31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90B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4553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5A1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E6428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247B1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1DE4"/>
    <w:rsid w:val="00393F78"/>
    <w:rsid w:val="003A0246"/>
    <w:rsid w:val="003A2932"/>
    <w:rsid w:val="003A6E13"/>
    <w:rsid w:val="003B1C3A"/>
    <w:rsid w:val="003B23B8"/>
    <w:rsid w:val="003B6695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35E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6545"/>
    <w:rsid w:val="00427490"/>
    <w:rsid w:val="00427FC1"/>
    <w:rsid w:val="004317AD"/>
    <w:rsid w:val="00434B39"/>
    <w:rsid w:val="00435676"/>
    <w:rsid w:val="00440478"/>
    <w:rsid w:val="004415F7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3A0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3E02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4E03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0830"/>
    <w:rsid w:val="005D131B"/>
    <w:rsid w:val="005D1CFD"/>
    <w:rsid w:val="005D1D44"/>
    <w:rsid w:val="005D25CB"/>
    <w:rsid w:val="005D2AFF"/>
    <w:rsid w:val="005D2F5C"/>
    <w:rsid w:val="005D7268"/>
    <w:rsid w:val="005E15AF"/>
    <w:rsid w:val="005E2C20"/>
    <w:rsid w:val="005E3FE9"/>
    <w:rsid w:val="005E41F2"/>
    <w:rsid w:val="005E4256"/>
    <w:rsid w:val="005E6E78"/>
    <w:rsid w:val="005F023F"/>
    <w:rsid w:val="005F1294"/>
    <w:rsid w:val="005F20FD"/>
    <w:rsid w:val="005F4ED8"/>
    <w:rsid w:val="006013B2"/>
    <w:rsid w:val="00604A60"/>
    <w:rsid w:val="00604CB4"/>
    <w:rsid w:val="00606EDC"/>
    <w:rsid w:val="006123DF"/>
    <w:rsid w:val="00613D9E"/>
    <w:rsid w:val="00614778"/>
    <w:rsid w:val="00614885"/>
    <w:rsid w:val="00620550"/>
    <w:rsid w:val="0062095C"/>
    <w:rsid w:val="006212D8"/>
    <w:rsid w:val="00621816"/>
    <w:rsid w:val="00621C07"/>
    <w:rsid w:val="00622C63"/>
    <w:rsid w:val="006238C2"/>
    <w:rsid w:val="006266FB"/>
    <w:rsid w:val="00626C4D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5B9B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3E4E"/>
    <w:rsid w:val="007743ED"/>
    <w:rsid w:val="00774410"/>
    <w:rsid w:val="00775E48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0794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651DD"/>
    <w:rsid w:val="00871C70"/>
    <w:rsid w:val="008732C9"/>
    <w:rsid w:val="00875743"/>
    <w:rsid w:val="00875F67"/>
    <w:rsid w:val="00877CFB"/>
    <w:rsid w:val="008809D1"/>
    <w:rsid w:val="008816B7"/>
    <w:rsid w:val="00884597"/>
    <w:rsid w:val="0088732C"/>
    <w:rsid w:val="0089059E"/>
    <w:rsid w:val="008907B2"/>
    <w:rsid w:val="00892F44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5651B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D7486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9F7231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D88"/>
    <w:rsid w:val="00A32439"/>
    <w:rsid w:val="00A33793"/>
    <w:rsid w:val="00A3614E"/>
    <w:rsid w:val="00A37644"/>
    <w:rsid w:val="00A40081"/>
    <w:rsid w:val="00A40117"/>
    <w:rsid w:val="00A4046F"/>
    <w:rsid w:val="00A437DB"/>
    <w:rsid w:val="00A443A4"/>
    <w:rsid w:val="00A46621"/>
    <w:rsid w:val="00A5097A"/>
    <w:rsid w:val="00A50B51"/>
    <w:rsid w:val="00A51CFC"/>
    <w:rsid w:val="00A56D04"/>
    <w:rsid w:val="00A60699"/>
    <w:rsid w:val="00A60908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6E24"/>
    <w:rsid w:val="00AA165D"/>
    <w:rsid w:val="00AA7345"/>
    <w:rsid w:val="00AB12CE"/>
    <w:rsid w:val="00AB1826"/>
    <w:rsid w:val="00AB1F08"/>
    <w:rsid w:val="00AB579D"/>
    <w:rsid w:val="00AB6035"/>
    <w:rsid w:val="00AB614E"/>
    <w:rsid w:val="00AB7BE9"/>
    <w:rsid w:val="00AC6911"/>
    <w:rsid w:val="00AD4148"/>
    <w:rsid w:val="00AD5F4A"/>
    <w:rsid w:val="00AD61B2"/>
    <w:rsid w:val="00AD6486"/>
    <w:rsid w:val="00AD7BCD"/>
    <w:rsid w:val="00AD7F00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17782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84E41"/>
    <w:rsid w:val="00B946EB"/>
    <w:rsid w:val="00B97919"/>
    <w:rsid w:val="00BA1849"/>
    <w:rsid w:val="00BA3172"/>
    <w:rsid w:val="00BA5909"/>
    <w:rsid w:val="00BA756C"/>
    <w:rsid w:val="00BB08C4"/>
    <w:rsid w:val="00BB251C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D7E0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A62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763A7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69E"/>
    <w:rsid w:val="00D10B85"/>
    <w:rsid w:val="00D112F6"/>
    <w:rsid w:val="00D14E32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C5E26"/>
    <w:rsid w:val="00DD29C0"/>
    <w:rsid w:val="00DD5792"/>
    <w:rsid w:val="00DD5F59"/>
    <w:rsid w:val="00DE0C13"/>
    <w:rsid w:val="00DE79CE"/>
    <w:rsid w:val="00DF3FD0"/>
    <w:rsid w:val="00DF462B"/>
    <w:rsid w:val="00DF4F41"/>
    <w:rsid w:val="00DF7F03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595B"/>
    <w:rsid w:val="00E2740D"/>
    <w:rsid w:val="00E3014A"/>
    <w:rsid w:val="00E3111E"/>
    <w:rsid w:val="00E35279"/>
    <w:rsid w:val="00E35890"/>
    <w:rsid w:val="00E37361"/>
    <w:rsid w:val="00E44A18"/>
    <w:rsid w:val="00E46353"/>
    <w:rsid w:val="00E52FFF"/>
    <w:rsid w:val="00E5590C"/>
    <w:rsid w:val="00E57CB1"/>
    <w:rsid w:val="00E61333"/>
    <w:rsid w:val="00E61B9E"/>
    <w:rsid w:val="00E62BF8"/>
    <w:rsid w:val="00E62C2C"/>
    <w:rsid w:val="00E634D5"/>
    <w:rsid w:val="00E63E4E"/>
    <w:rsid w:val="00E63F6C"/>
    <w:rsid w:val="00E66DA4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0ABE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A1B9F"/>
    <w:rsid w:val="00FA2C55"/>
    <w:rsid w:val="00FA4B68"/>
    <w:rsid w:val="00FB1752"/>
    <w:rsid w:val="00FB247F"/>
    <w:rsid w:val="00FB2825"/>
    <w:rsid w:val="00FB60C1"/>
    <w:rsid w:val="00FB779C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0358C4EC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7F3C57BA-6F16-4BAF-A01C-94B61A328E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503</TotalTime>
  <Pages>4</Pages>
  <Words>901</Words>
  <Characters>5138</Characters>
  <Application>Microsoft Office Word</Application>
  <DocSecurity>0</DocSecurity>
  <Lines>1027</Lines>
  <Paragraphs>46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575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55</cp:revision>
  <cp:lastPrinted>2017-04-03T16:38:00Z</cp:lastPrinted>
  <dcterms:created xsi:type="dcterms:W3CDTF">2017-09-26T10:13:00Z</dcterms:created>
  <dcterms:modified xsi:type="dcterms:W3CDTF">2017-10-07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